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53" d="100"/>
          <a:sy n="153" d="100"/>
        </p:scale>
        <p:origin x="516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70C6C2-3958-47C3-ACFB-6BBD0625DE6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1B6CD36-A37F-4781-8F86-23510154A0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1A1A5F7-48D7-4841-949A-9173D5D237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0C7C4A-9026-4220-820D-80F64390F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3F63C2C-ED60-4F58-8EB7-7821BCC26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6484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34AA54-2D1F-43C4-99BE-3F13D3AA0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E2736E8-0564-4520-A747-E109E8EC0A1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56BD4D8-AF20-47B5-ADFE-BBE68D111F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5C86300-4318-4CD5-A612-5612CDD7EF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0021E0-F7BA-4B89-B5C4-3BED115745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7727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EC6E1AB-1947-4DBC-BEA7-793C05ABBC9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6680F53-092C-4DE1-9CDB-1C2AFF66A1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0ECF24-91D5-4D1A-88EF-1BA6E47823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18C06D-8608-453B-B42D-E86523FD03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0D1B09-7F75-4CB1-A5B5-F8D2E56DB7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32551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95C4C2-DB34-4789-AE55-983CB8639F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FDDA2BF-B331-4325-80F7-5DAA79C2A9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974A952-8B75-4CD0-997A-AD73314A2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07D4083-4E60-474D-A447-788EF330E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C8CB5A-0619-4916-B66E-365CB1D74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0062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49E18E-CCC1-427F-A3A9-14C9BB0A74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A833238-66EA-4E86-ADEA-9F6EBA4695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16ACEA8-7CF0-4450-BD20-B683FA5DFD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21F7CC-F0FB-476C-8C22-140EF29051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2A0B8D-0A82-4A8A-BF89-204FA7035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20517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1B23FB-D6CF-4040-B71F-274FCB90F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136AA1-1554-4DDB-8DC7-795996FB44D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65BD6D8-B496-4D62-88B8-30D8841F848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1F0F17B-9C70-43BE-AEFF-D40798A103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F0442AB-1D9E-428A-9B1D-DDBFCF6BD4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9736BEC-39CD-4092-A40C-A82BD8085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5130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DF1067-C17C-4A43-951B-A99B001613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64BDC5-F1DB-4BE1-B95C-959AEC3650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BC81C9A-35D3-4494-A501-00AC00226B4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6778AE1-6A9D-41AF-8CDE-539FFF235C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A4DFEC4-7535-4D2B-B9FA-D77607EE8E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0D02777-711B-4F1B-9AEF-1202BBE38A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2CA7FFB-8BE4-47A9-A049-1F58BA1915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BFD0496-B0BD-4611-9F82-9ED46829C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2163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D3C7CD-9D15-456C-B176-2245344B4F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1309272-3344-4B32-B8D6-08E9142133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1F7E67B-9358-4A6C-9743-195A9E588A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CC57648-9150-468C-BCD7-E09D202AE8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23138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BAE3837-8DC5-4F58-9163-C16905406C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1AB22B9-CEB6-4FEC-8087-3983D68B6C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1752935-4F64-494B-B7CA-7CFC15D9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1098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E3F047-FD37-4663-8908-FED6CDCB5C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E9EC64-902E-4B4B-B520-9E0179BBC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59FD638-4D63-4296-8B0E-0B2CFF8FFD1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16CABA4-2F63-4C07-A744-B813B747A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CC17301-E234-4EB2-800F-18A478203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1AA87C3-E5D7-4E5A-B576-78971252B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16333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89B1B3-414A-45E7-95FC-C8549D8240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D5D3B06-C07E-4F6F-8672-2ACD075B72A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B091543-CC10-4080-B362-4731A33C8E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ACFD591-CA66-44F7-BBFB-B29C47C08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A43F27B-4032-4F4A-AAD3-7941F157A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1646D74-310F-40A1-AB76-83CF0785BE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16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032F8DC-5EDF-4E59-9203-36CC3F7FC8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E4C67C-19A9-4C92-98E0-9DF63C9645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6205B7-3113-40A3-87A9-8ED48322EC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3/12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9EC8E89-D632-41BE-AC1F-F370EEDC0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E1F632-17F6-40C5-988E-765F769B9F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4366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D15538-FE46-4F25-A6E9-1EA76E32FB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1D2D6F0-26B4-4E0D-B001-4EA1D74BE48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9352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id="{16475DB3-395E-4251-9F1F-228C46B68608}"/>
              </a:ext>
            </a:extLst>
          </p:cNvPr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BABEC6E0-9E95-4E1C-A0E1-3605D7672E2F}"/>
                </a:ext>
              </a:extLst>
            </p:cNvPr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C2841ECF-0320-48A0-AD37-1C548E21BFB5}"/>
                </a:ext>
              </a:extLst>
            </p:cNvPr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N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M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3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j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5F2B7D71-7AC7-49FF-AE5C-157365DEFE3C}"/>
              </a:ext>
            </a:extLst>
          </p:cNvPr>
          <p:cNvGrpSpPr/>
          <p:nvPr/>
        </p:nvGrpSpPr>
        <p:grpSpPr>
          <a:xfrm>
            <a:off x="1044100" y="4840785"/>
            <a:ext cx="11691000" cy="1836498"/>
            <a:chOff x="1031400" y="4405684"/>
            <a:chExt cx="11691000" cy="1836498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5C0A96A5-B73B-4656-8A25-F3ECE29A59D3}"/>
                </a:ext>
              </a:extLst>
            </p:cNvPr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E3B60010-7EA3-4C18-B48A-1CE62E1195EA}"/>
                </a:ext>
              </a:extLst>
            </p:cNvPr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 T+2 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 0≤T≤N2-M-1 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3A024871-DA3C-4266-8210-E167696CB25A}"/>
                </a:ext>
              </a:extLst>
            </p:cNvPr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C49BFE39-2BBC-4826-AAAB-C55ABB6875CB}"/>
                </a:ext>
              </a:extLst>
            </p:cNvPr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25A3A537-6D2D-4B49-A3C3-34906976B017}"/>
              </a:ext>
            </a:extLst>
          </p:cNvPr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48082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id="{F74D45A3-F0FE-43D6-BAC2-1A8BA80E3308}"/>
              </a:ext>
            </a:extLst>
          </p:cNvPr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FA99D6A-083F-4F68-9C44-85FDB607EE1A}"/>
              </a:ext>
            </a:extLst>
          </p:cNvPr>
          <p:cNvGrpSpPr/>
          <p:nvPr/>
        </p:nvGrpSpPr>
        <p:grpSpPr>
          <a:xfrm>
            <a:off x="1609161" y="1174623"/>
            <a:ext cx="6097044" cy="4619639"/>
            <a:chOff x="2313350" y="1248361"/>
            <a:chExt cx="6097044" cy="4619639"/>
          </a:xfrm>
        </p:grpSpPr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C28D70C6-58E2-4E57-A04A-66A1539FAC8E}"/>
                </a:ext>
              </a:extLst>
            </p:cNvPr>
            <p:cNvGrpSpPr/>
            <p:nvPr/>
          </p:nvGrpSpPr>
          <p:grpSpPr>
            <a:xfrm>
              <a:off x="2383200" y="1296000"/>
              <a:ext cx="4572000" cy="4572000"/>
              <a:chOff x="2383200" y="1296000"/>
              <a:chExt cx="4572000" cy="4572000"/>
            </a:xfrm>
          </p:grpSpPr>
          <p:grpSp>
            <p:nvGrpSpPr>
              <p:cNvPr id="51" name="组合 50">
                <a:extLst>
                  <a:ext uri="{FF2B5EF4-FFF2-40B4-BE49-F238E27FC236}">
                    <a16:creationId xmlns:a16="http://schemas.microsoft.com/office/drawing/2014/main" id="{FB2479FE-80E6-4C7D-9DA2-1AF7009EAF50}"/>
                  </a:ext>
                </a:extLst>
              </p:cNvPr>
              <p:cNvGrpSpPr/>
              <p:nvPr/>
            </p:nvGrpSpPr>
            <p:grpSpPr>
              <a:xfrm>
                <a:off x="2383200" y="1296000"/>
                <a:ext cx="4572000" cy="4572000"/>
                <a:chOff x="2383200" y="1296000"/>
                <a:chExt cx="4572000" cy="4572000"/>
              </a:xfrm>
            </p:grpSpPr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7C89178A-618F-47DC-AC8B-B5D74BEF3634}"/>
                    </a:ext>
                  </a:extLst>
                </p:cNvPr>
                <p:cNvSpPr/>
                <p:nvPr/>
              </p:nvSpPr>
              <p:spPr>
                <a:xfrm>
                  <a:off x="2383200" y="12960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C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0D29D8ED-FEAF-4770-8508-E73FE94B4D68}"/>
                    </a:ext>
                  </a:extLst>
                </p:cNvPr>
                <p:cNvSpPr/>
                <p:nvPr/>
              </p:nvSpPr>
              <p:spPr>
                <a:xfrm>
                  <a:off x="3297600" y="12960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T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C43BFFDB-ADE1-4AD3-8D27-41F15CF9A7F8}"/>
                    </a:ext>
                  </a:extLst>
                </p:cNvPr>
                <p:cNvSpPr/>
                <p:nvPr/>
              </p:nvSpPr>
              <p:spPr>
                <a:xfrm>
                  <a:off x="5126400" y="12960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B5C30D90-B680-474F-93DE-9C085BB29EB3}"/>
                    </a:ext>
                  </a:extLst>
                </p:cNvPr>
                <p:cNvSpPr/>
                <p:nvPr/>
              </p:nvSpPr>
              <p:spPr>
                <a:xfrm>
                  <a:off x="4212000" y="12960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5426ABF3-53C1-42E6-9E0C-31AFC225EAA7}"/>
                    </a:ext>
                  </a:extLst>
                </p:cNvPr>
                <p:cNvSpPr/>
                <p:nvPr/>
              </p:nvSpPr>
              <p:spPr>
                <a:xfrm>
                  <a:off x="6040800" y="12960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309A563C-2578-4DBA-B6CF-8B87BA11F757}"/>
                    </a:ext>
                  </a:extLst>
                </p:cNvPr>
                <p:cNvSpPr/>
                <p:nvPr/>
              </p:nvSpPr>
              <p:spPr>
                <a:xfrm>
                  <a:off x="2383200" y="22104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AA26C5FD-7F4D-4510-A28C-E2F0280E4598}"/>
                    </a:ext>
                  </a:extLst>
                </p:cNvPr>
                <p:cNvSpPr/>
                <p:nvPr/>
              </p:nvSpPr>
              <p:spPr>
                <a:xfrm>
                  <a:off x="3297600" y="22104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12816C96-DCBA-4F1E-867C-C2030649DE23}"/>
                    </a:ext>
                  </a:extLst>
                </p:cNvPr>
                <p:cNvSpPr/>
                <p:nvPr/>
              </p:nvSpPr>
              <p:spPr>
                <a:xfrm>
                  <a:off x="5126400" y="22104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C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A06943AC-B0CD-442D-B6FE-8130B27B0F98}"/>
                    </a:ext>
                  </a:extLst>
                </p:cNvPr>
                <p:cNvSpPr/>
                <p:nvPr/>
              </p:nvSpPr>
              <p:spPr>
                <a:xfrm>
                  <a:off x="4212000" y="22104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BBEB99EE-5DF0-4A7B-98E4-DFEB7035EDBF}"/>
                    </a:ext>
                  </a:extLst>
                </p:cNvPr>
                <p:cNvSpPr/>
                <p:nvPr/>
              </p:nvSpPr>
              <p:spPr>
                <a:xfrm>
                  <a:off x="6040800" y="22104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38910E00-1BC7-48AD-B8C0-1116C0537695}"/>
                    </a:ext>
                  </a:extLst>
                </p:cNvPr>
                <p:cNvSpPr/>
                <p:nvPr/>
              </p:nvSpPr>
              <p:spPr>
                <a:xfrm>
                  <a:off x="2383200" y="31248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85981971-045A-467B-803E-3C2F55ADD965}"/>
                    </a:ext>
                  </a:extLst>
                </p:cNvPr>
                <p:cNvSpPr/>
                <p:nvPr/>
              </p:nvSpPr>
              <p:spPr>
                <a:xfrm>
                  <a:off x="3297600" y="31248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T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26508E89-08B3-462D-B839-4B907B39BA86}"/>
                    </a:ext>
                  </a:extLst>
                </p:cNvPr>
                <p:cNvSpPr/>
                <p:nvPr/>
              </p:nvSpPr>
              <p:spPr>
                <a:xfrm>
                  <a:off x="5126400" y="31248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P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7F3C445E-F933-484C-B91E-2FE240C701C3}"/>
                    </a:ext>
                  </a:extLst>
                </p:cNvPr>
                <p:cNvSpPr/>
                <p:nvPr/>
              </p:nvSpPr>
              <p:spPr>
                <a:xfrm>
                  <a:off x="4212000" y="31248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07EA168C-37F5-4A96-989C-58B5E4E3FB51}"/>
                    </a:ext>
                  </a:extLst>
                </p:cNvPr>
                <p:cNvSpPr/>
                <p:nvPr/>
              </p:nvSpPr>
              <p:spPr>
                <a:xfrm>
                  <a:off x="6040800" y="31248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128508BD-5BE5-4D5A-8FAD-6DFEFD4DBE59}"/>
                    </a:ext>
                  </a:extLst>
                </p:cNvPr>
                <p:cNvSpPr/>
                <p:nvPr/>
              </p:nvSpPr>
              <p:spPr>
                <a:xfrm>
                  <a:off x="2383200" y="40392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8FDDA48B-26FC-41B5-98F3-C1710D5322BD}"/>
                    </a:ext>
                  </a:extLst>
                </p:cNvPr>
                <p:cNvSpPr/>
                <p:nvPr/>
              </p:nvSpPr>
              <p:spPr>
                <a:xfrm>
                  <a:off x="3297600" y="40392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C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" name="矩形 22">
                  <a:extLst>
                    <a:ext uri="{FF2B5EF4-FFF2-40B4-BE49-F238E27FC236}">
                      <a16:creationId xmlns:a16="http://schemas.microsoft.com/office/drawing/2014/main" id="{E49F69F5-851F-413C-A3C6-04F89E983B33}"/>
                    </a:ext>
                  </a:extLst>
                </p:cNvPr>
                <p:cNvSpPr/>
                <p:nvPr/>
              </p:nvSpPr>
              <p:spPr>
                <a:xfrm>
                  <a:off x="5126400" y="40392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C18A87B8-4358-478B-A9B2-8FB859FBFBFE}"/>
                    </a:ext>
                  </a:extLst>
                </p:cNvPr>
                <p:cNvSpPr/>
                <p:nvPr/>
              </p:nvSpPr>
              <p:spPr>
                <a:xfrm>
                  <a:off x="4212000" y="40392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FDA0430B-F1E3-4BBC-98F1-D8CCFDC145BC}"/>
                    </a:ext>
                  </a:extLst>
                </p:cNvPr>
                <p:cNvSpPr/>
                <p:nvPr/>
              </p:nvSpPr>
              <p:spPr>
                <a:xfrm>
                  <a:off x="6040800" y="40392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58CE2ACF-604A-4BC1-847B-7FF1675C98AD}"/>
                    </a:ext>
                  </a:extLst>
                </p:cNvPr>
                <p:cNvSpPr/>
                <p:nvPr/>
              </p:nvSpPr>
              <p:spPr>
                <a:xfrm>
                  <a:off x="2383200" y="49536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ED5F06DA-4240-43A5-A8CD-E343A43B49D3}"/>
                    </a:ext>
                  </a:extLst>
                </p:cNvPr>
                <p:cNvSpPr/>
                <p:nvPr/>
              </p:nvSpPr>
              <p:spPr>
                <a:xfrm>
                  <a:off x="3297600" y="49536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6797A2F4-397B-44D2-A3A1-9AA1338D19C8}"/>
                    </a:ext>
                  </a:extLst>
                </p:cNvPr>
                <p:cNvSpPr/>
                <p:nvPr/>
              </p:nvSpPr>
              <p:spPr>
                <a:xfrm>
                  <a:off x="5126400" y="49536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FAFEE6C1-BB10-40F5-B817-3768797BD0AE}"/>
                    </a:ext>
                  </a:extLst>
                </p:cNvPr>
                <p:cNvSpPr/>
                <p:nvPr/>
              </p:nvSpPr>
              <p:spPr>
                <a:xfrm>
                  <a:off x="4212000" y="49536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837263D0-BEA7-48B9-A809-E112DB250387}"/>
                    </a:ext>
                  </a:extLst>
                </p:cNvPr>
                <p:cNvSpPr/>
                <p:nvPr/>
              </p:nvSpPr>
              <p:spPr>
                <a:xfrm>
                  <a:off x="6040800" y="49536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34" name="直接箭头连接符 33">
                  <a:extLst>
                    <a:ext uri="{FF2B5EF4-FFF2-40B4-BE49-F238E27FC236}">
                      <a16:creationId xmlns:a16="http://schemas.microsoft.com/office/drawing/2014/main" id="{378CDDF3-38C6-4E94-9F09-2A029C57838A}"/>
                    </a:ext>
                  </a:extLst>
                </p:cNvPr>
                <p:cNvCxnSpPr/>
                <p:nvPr/>
              </p:nvCxnSpPr>
              <p:spPr>
                <a:xfrm flipV="1">
                  <a:off x="5583600" y="2851200"/>
                  <a:ext cx="0" cy="57780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箭头连接符 34">
                  <a:extLst>
                    <a:ext uri="{FF2B5EF4-FFF2-40B4-BE49-F238E27FC236}">
                      <a16:creationId xmlns:a16="http://schemas.microsoft.com/office/drawing/2014/main" id="{F97A06D4-80BF-426D-BB90-B783B3801C5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924000" y="3582000"/>
                  <a:ext cx="1533600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箭头连接符 41">
                  <a:extLst>
                    <a:ext uri="{FF2B5EF4-FFF2-40B4-BE49-F238E27FC236}">
                      <a16:creationId xmlns:a16="http://schemas.microsoft.com/office/drawing/2014/main" id="{D21FC2ED-9092-4708-99D4-0A58564DE6B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006600" y="1753200"/>
                  <a:ext cx="582000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直接箭头连接符 44">
                  <a:extLst>
                    <a:ext uri="{FF2B5EF4-FFF2-40B4-BE49-F238E27FC236}">
                      <a16:creationId xmlns:a16="http://schemas.microsoft.com/office/drawing/2014/main" id="{2D81DFF9-A84D-4B89-B106-FC1239E7769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754800" y="1921500"/>
                  <a:ext cx="0" cy="150750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箭头连接符 47">
                  <a:extLst>
                    <a:ext uri="{FF2B5EF4-FFF2-40B4-BE49-F238E27FC236}">
                      <a16:creationId xmlns:a16="http://schemas.microsoft.com/office/drawing/2014/main" id="{6B53C98E-3A36-4F18-BC19-55D94BEA86B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800" y="3772800"/>
                  <a:ext cx="0" cy="54000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5FCEAA25-A64E-49DE-AF34-CAED3593E92E}"/>
                  </a:ext>
                </a:extLst>
              </p:cNvPr>
              <p:cNvSpPr txBox="1"/>
              <p:nvPr/>
            </p:nvSpPr>
            <p:spPr>
              <a:xfrm>
                <a:off x="5545553" y="295543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AABBB3B6-9352-4937-81CA-3F920DED837F}"/>
                  </a:ext>
                </a:extLst>
              </p:cNvPr>
              <p:cNvSpPr txBox="1"/>
              <p:nvPr/>
            </p:nvSpPr>
            <p:spPr>
              <a:xfrm>
                <a:off x="3149559" y="143173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C18DADA5-BC4E-4138-9C15-8340189704B3}"/>
                  </a:ext>
                </a:extLst>
              </p:cNvPr>
              <p:cNvSpPr txBox="1"/>
              <p:nvPr/>
            </p:nvSpPr>
            <p:spPr>
              <a:xfrm>
                <a:off x="4477906" y="325660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9368171C-5D1A-407B-91B2-6ADF39A1C997}"/>
                  </a:ext>
                </a:extLst>
              </p:cNvPr>
              <p:cNvSpPr txBox="1"/>
              <p:nvPr/>
            </p:nvSpPr>
            <p:spPr>
              <a:xfrm>
                <a:off x="3521260" y="37656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82E51614-5422-4D06-A348-0BE80375B283}"/>
                  </a:ext>
                </a:extLst>
              </p:cNvPr>
              <p:cNvSpPr txBox="1"/>
              <p:nvPr/>
            </p:nvSpPr>
            <p:spPr>
              <a:xfrm>
                <a:off x="3429283" y="246583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D3C1D441-7F6C-4D96-9E17-96532B0EB77A}"/>
                </a:ext>
              </a:extLst>
            </p:cNvPr>
            <p:cNvSpPr txBox="1"/>
            <p:nvPr/>
          </p:nvSpPr>
          <p:spPr>
            <a:xfrm>
              <a:off x="2313350" y="1248361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 	10	 10	 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 	10	 20	 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 	 90 	 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 	10 	 10 	 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 	 10  	10 	 10 	 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文本框 42">
            <a:extLst>
              <a:ext uri="{FF2B5EF4-FFF2-40B4-BE49-F238E27FC236}">
                <a16:creationId xmlns:a16="http://schemas.microsoft.com/office/drawing/2014/main" id="{7A84C7E8-95DB-4799-8FED-B7B2154DEB88}"/>
              </a:ext>
            </a:extLst>
          </p:cNvPr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707A7AB-2E11-4CCD-B142-7A8BA1169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55277"/>
              </p:ext>
            </p:extLst>
          </p:nvPr>
        </p:nvGraphicFramePr>
        <p:xfrm>
          <a:off x="7407755" y="3160589"/>
          <a:ext cx="368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368280" imgH="215640" progId="Equation.DSMT4">
                  <p:embed/>
                </p:oleObj>
              </mc:Choice>
              <mc:Fallback>
                <p:oleObj name="Equation" r:id="rId3" imgW="368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7755" y="3160589"/>
                        <a:ext cx="368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30DB97E-CB32-4578-A7F5-25F000A6F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527832"/>
              </p:ext>
            </p:extLst>
          </p:nvPr>
        </p:nvGraphicFramePr>
        <p:xfrm>
          <a:off x="6953279" y="3429000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4356000" imgH="393480" progId="Equation.DSMT4">
                  <p:embed/>
                </p:oleObj>
              </mc:Choice>
              <mc:Fallback>
                <p:oleObj name="Equation" r:id="rId5" imgW="4356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3279" y="3429000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C433439-FF0C-4AD6-907A-45C32D2CB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346537"/>
              </p:ext>
            </p:extLst>
          </p:nvPr>
        </p:nvGraphicFramePr>
        <p:xfrm>
          <a:off x="6947248" y="3978644"/>
          <a:ext cx="12446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244520" imgH="164880" progId="Equation.DSMT4">
                  <p:embed/>
                </p:oleObj>
              </mc:Choice>
              <mc:Fallback>
                <p:oleObj name="Equation" r:id="rId7" imgW="12445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7248" y="3978644"/>
                        <a:ext cx="12446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41E02A5-EA15-497C-89A4-2451D9BFE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4551"/>
              </p:ext>
            </p:extLst>
          </p:nvPr>
        </p:nvGraphicFramePr>
        <p:xfrm>
          <a:off x="6953279" y="4422662"/>
          <a:ext cx="340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3403440" imgH="787320" progId="Equation.DSMT4">
                  <p:embed/>
                </p:oleObj>
              </mc:Choice>
              <mc:Fallback>
                <p:oleObj name="Equation" r:id="rId9" imgW="34034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53279" y="4422662"/>
                        <a:ext cx="3403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8347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D15538-FE46-4F25-A6E9-1EA76E32FB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1D2D6F0-26B4-4E0D-B001-4EA1D74BE48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  <p:extLst>
      <p:ext uri="{BB962C8B-B14F-4D97-AF65-F5344CB8AC3E}">
        <p14:creationId xmlns:p14="http://schemas.microsoft.com/office/powerpoint/2010/main" val="39611746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D79C41-B1B2-4862-8198-02F7164B31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117044-16AF-475F-B1FF-B68092D5C2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FE7C0B1A-3046-406A-AA04-58F9C5893161}"/>
              </a:ext>
            </a:extLst>
          </p:cNvPr>
          <p:cNvGrpSpPr/>
          <p:nvPr/>
        </p:nvGrpSpPr>
        <p:grpSpPr>
          <a:xfrm>
            <a:off x="774700" y="2566987"/>
            <a:ext cx="8356600" cy="3906838"/>
            <a:chOff x="838200" y="2270125"/>
            <a:chExt cx="8356600" cy="3906838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DF94298-BEDD-48B7-887C-0227A509DC6B}"/>
                </a:ext>
              </a:extLst>
            </p:cNvPr>
            <p:cNvSpPr/>
            <p:nvPr/>
          </p:nvSpPr>
          <p:spPr>
            <a:xfrm>
              <a:off x="838200" y="3975894"/>
              <a:ext cx="1301750" cy="9017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思路</a:t>
              </a: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53E3BDFC-6F46-4962-BA7F-708014277C29}"/>
                </a:ext>
              </a:extLst>
            </p:cNvPr>
            <p:cNvSpPr/>
            <p:nvPr/>
          </p:nvSpPr>
          <p:spPr>
            <a:xfrm>
              <a:off x="2832100" y="2787650"/>
              <a:ext cx="1301750" cy="9017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满足所有</a:t>
              </a:r>
              <a:r>
                <a:rPr lang="en-US" altLang="zh-CN" dirty="0"/>
                <a:t>Consumer</a:t>
              </a:r>
              <a:r>
                <a:rPr lang="zh-CN" altLang="en-US" dirty="0"/>
                <a:t>需求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2BF33ACE-36DD-479F-847B-7FC0E2ACBEA0}"/>
                </a:ext>
              </a:extLst>
            </p:cNvPr>
            <p:cNvSpPr/>
            <p:nvPr/>
          </p:nvSpPr>
          <p:spPr>
            <a:xfrm>
              <a:off x="2832100" y="5275263"/>
              <a:ext cx="1301750" cy="9017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忽略部分</a:t>
              </a:r>
              <a:r>
                <a:rPr lang="en-US" altLang="zh-CN" dirty="0"/>
                <a:t>Consumer</a:t>
              </a:r>
              <a:r>
                <a:rPr lang="zh-CN" altLang="en-US" dirty="0"/>
                <a:t>需求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9C1F18C1-3579-4D40-B83E-97A1F28466EE}"/>
                </a:ext>
              </a:extLst>
            </p:cNvPr>
            <p:cNvSpPr/>
            <p:nvPr/>
          </p:nvSpPr>
          <p:spPr>
            <a:xfrm>
              <a:off x="5276850" y="2349500"/>
              <a:ext cx="1301750" cy="9017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方案</a:t>
              </a:r>
              <a:r>
                <a:rPr lang="en-US" altLang="zh-CN" dirty="0"/>
                <a:t>1</a:t>
              </a:r>
              <a:r>
                <a:rPr lang="zh-CN" altLang="en-US" dirty="0"/>
                <a:t>：</a:t>
              </a:r>
              <a:endParaRPr lang="en-US" altLang="zh-CN" dirty="0"/>
            </a:p>
            <a:p>
              <a:pPr algn="ctr"/>
              <a:r>
                <a:rPr lang="zh-CN" altLang="en-US" dirty="0"/>
                <a:t>距离尽可能短</a:t>
              </a: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4534AE26-E829-4F8F-8E35-FFD3E9182A60}"/>
                </a:ext>
              </a:extLst>
            </p:cNvPr>
            <p:cNvSpPr/>
            <p:nvPr/>
          </p:nvSpPr>
          <p:spPr>
            <a:xfrm>
              <a:off x="5289550" y="3689350"/>
              <a:ext cx="1301750" cy="9017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方案</a:t>
              </a:r>
              <a:r>
                <a:rPr lang="en-US" altLang="zh-CN" dirty="0"/>
                <a:t>2</a:t>
              </a:r>
              <a:r>
                <a:rPr lang="zh-CN" altLang="en-US" dirty="0"/>
                <a:t>：</a:t>
              </a:r>
              <a:endParaRPr lang="en-US" altLang="zh-CN" dirty="0"/>
            </a:p>
            <a:p>
              <a:pPr algn="ctr"/>
              <a:r>
                <a:rPr lang="zh-CN" altLang="en-US" dirty="0"/>
                <a:t>中继尽可能少</a:t>
              </a:r>
            </a:p>
          </p:txBody>
        </p:sp>
        <p:cxnSp>
          <p:nvCxnSpPr>
            <p:cNvPr id="10" name="连接符: 肘形 9">
              <a:extLst>
                <a:ext uri="{FF2B5EF4-FFF2-40B4-BE49-F238E27FC236}">
                  <a16:creationId xmlns:a16="http://schemas.microsoft.com/office/drawing/2014/main" id="{EC773409-756E-489D-ABB1-BAED63D7EC41}"/>
                </a:ext>
              </a:extLst>
            </p:cNvPr>
            <p:cNvCxnSpPr>
              <a:stCxn id="4" idx="3"/>
              <a:endCxn id="5" idx="1"/>
            </p:cNvCxnSpPr>
            <p:nvPr/>
          </p:nvCxnSpPr>
          <p:spPr>
            <a:xfrm flipV="1">
              <a:off x="2139950" y="3238500"/>
              <a:ext cx="692150" cy="1188244"/>
            </a:xfrm>
            <a:prstGeom prst="bent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连接符: 肘形 11">
              <a:extLst>
                <a:ext uri="{FF2B5EF4-FFF2-40B4-BE49-F238E27FC236}">
                  <a16:creationId xmlns:a16="http://schemas.microsoft.com/office/drawing/2014/main" id="{C6798E02-4FD9-43E6-9532-18A177160FFF}"/>
                </a:ext>
              </a:extLst>
            </p:cNvPr>
            <p:cNvCxnSpPr>
              <a:stCxn id="4" idx="3"/>
              <a:endCxn id="6" idx="1"/>
            </p:cNvCxnSpPr>
            <p:nvPr/>
          </p:nvCxnSpPr>
          <p:spPr>
            <a:xfrm>
              <a:off x="2139950" y="4426744"/>
              <a:ext cx="692150" cy="1299369"/>
            </a:xfrm>
            <a:prstGeom prst="bent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连接符: 肘形 13">
              <a:extLst>
                <a:ext uri="{FF2B5EF4-FFF2-40B4-BE49-F238E27FC236}">
                  <a16:creationId xmlns:a16="http://schemas.microsoft.com/office/drawing/2014/main" id="{ABA4F23B-421B-4845-B148-4AD2F1893A16}"/>
                </a:ext>
              </a:extLst>
            </p:cNvPr>
            <p:cNvCxnSpPr>
              <a:stCxn id="5" idx="3"/>
              <a:endCxn id="7" idx="1"/>
            </p:cNvCxnSpPr>
            <p:nvPr/>
          </p:nvCxnSpPr>
          <p:spPr>
            <a:xfrm flipV="1">
              <a:off x="4133850" y="2800350"/>
              <a:ext cx="1143000" cy="438150"/>
            </a:xfrm>
            <a:prstGeom prst="bent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连接符: 肘形 15">
              <a:extLst>
                <a:ext uri="{FF2B5EF4-FFF2-40B4-BE49-F238E27FC236}">
                  <a16:creationId xmlns:a16="http://schemas.microsoft.com/office/drawing/2014/main" id="{2E0CFAE6-99C6-47B9-A866-2265B7EA3BCC}"/>
                </a:ext>
              </a:extLst>
            </p:cNvPr>
            <p:cNvCxnSpPr>
              <a:stCxn id="5" idx="3"/>
              <a:endCxn id="8" idx="1"/>
            </p:cNvCxnSpPr>
            <p:nvPr/>
          </p:nvCxnSpPr>
          <p:spPr>
            <a:xfrm>
              <a:off x="4133850" y="3238500"/>
              <a:ext cx="1155700" cy="901700"/>
            </a:xfrm>
            <a:prstGeom prst="bent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7D4ADF9D-D63F-4756-997A-33215F9B412D}"/>
                </a:ext>
              </a:extLst>
            </p:cNvPr>
            <p:cNvSpPr/>
            <p:nvPr/>
          </p:nvSpPr>
          <p:spPr>
            <a:xfrm>
              <a:off x="5035550" y="2270125"/>
              <a:ext cx="1758950" cy="115887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" name="连接符: 肘形 18">
              <a:extLst>
                <a:ext uri="{FF2B5EF4-FFF2-40B4-BE49-F238E27FC236}">
                  <a16:creationId xmlns:a16="http://schemas.microsoft.com/office/drawing/2014/main" id="{3E3DA392-431B-41C7-9062-36000822D94C}"/>
                </a:ext>
              </a:extLst>
            </p:cNvPr>
            <p:cNvCxnSpPr>
              <a:cxnSpLocks/>
              <a:stCxn id="7" idx="3"/>
              <a:endCxn id="22" idx="1"/>
            </p:cNvCxnSpPr>
            <p:nvPr/>
          </p:nvCxnSpPr>
          <p:spPr>
            <a:xfrm>
              <a:off x="6578600" y="2800350"/>
              <a:ext cx="1314450" cy="724694"/>
            </a:xfrm>
            <a:prstGeom prst="bent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89EA53DA-A06A-4790-A9A0-B93094EEEFD2}"/>
                </a:ext>
              </a:extLst>
            </p:cNvPr>
            <p:cNvSpPr/>
            <p:nvPr/>
          </p:nvSpPr>
          <p:spPr>
            <a:xfrm>
              <a:off x="7893050" y="3074194"/>
              <a:ext cx="1301750" cy="9017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合并</a:t>
              </a:r>
            </a:p>
          </p:txBody>
        </p:sp>
        <p:cxnSp>
          <p:nvCxnSpPr>
            <p:cNvPr id="25" name="连接符: 肘形 24">
              <a:extLst>
                <a:ext uri="{FF2B5EF4-FFF2-40B4-BE49-F238E27FC236}">
                  <a16:creationId xmlns:a16="http://schemas.microsoft.com/office/drawing/2014/main" id="{1A303889-EA95-42CB-8402-640BABC22385}"/>
                </a:ext>
              </a:extLst>
            </p:cNvPr>
            <p:cNvCxnSpPr>
              <a:cxnSpLocks/>
              <a:stCxn id="8" idx="3"/>
              <a:endCxn id="22" idx="1"/>
            </p:cNvCxnSpPr>
            <p:nvPr/>
          </p:nvCxnSpPr>
          <p:spPr>
            <a:xfrm flipV="1">
              <a:off x="6591300" y="3525044"/>
              <a:ext cx="1301750" cy="615156"/>
            </a:xfrm>
            <a:prstGeom prst="bent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6A0F77AF-7CE9-45D5-B531-7EECB027E5D9}"/>
              </a:ext>
            </a:extLst>
          </p:cNvPr>
          <p:cNvSpPr txBox="1"/>
          <p:nvPr/>
        </p:nvSpPr>
        <p:spPr>
          <a:xfrm>
            <a:off x="7880350" y="5174456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</p:spTree>
    <p:extLst>
      <p:ext uri="{BB962C8B-B14F-4D97-AF65-F5344CB8AC3E}">
        <p14:creationId xmlns:p14="http://schemas.microsoft.com/office/powerpoint/2010/main" val="6652085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9</TotalTime>
  <Words>391</Words>
  <Application>Microsoft Office PowerPoint</Application>
  <PresentationFormat>宽屏</PresentationFormat>
  <Paragraphs>77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0" baseType="lpstr">
      <vt:lpstr>等线</vt:lpstr>
      <vt:lpstr>等线 Light</vt:lpstr>
      <vt:lpstr>Arial</vt:lpstr>
      <vt:lpstr>Office 主题​​</vt:lpstr>
      <vt:lpstr>MathType 7.0 Equation</vt:lpstr>
      <vt:lpstr>输入输出理解</vt:lpstr>
      <vt:lpstr>PowerPoint 演示文稿</vt:lpstr>
      <vt:lpstr>PowerPoint 演示文稿</vt:lpstr>
      <vt:lpstr>初步设想</vt:lpstr>
      <vt:lpstr>思路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15</cp:revision>
  <dcterms:created xsi:type="dcterms:W3CDTF">2023-12-02T01:59:59Z</dcterms:created>
  <dcterms:modified xsi:type="dcterms:W3CDTF">2023-12-03T03:21:56Z</dcterms:modified>
</cp:coreProperties>
</file>